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0EEA" w:rsidRDefault="00016FDE">
      <w:bookmarkStart w:id="0" w:name="_GoBack"/>
      <w:bookmarkEnd w:id="0"/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3" type="#_x0000_t75" style="position:absolute;margin-left:349.55pt;margin-top:169.85pt;width:29.6pt;height:25pt;z-index:251702272;mso-position-horizontal-relative:text;mso-position-vertical-relative:text">
            <v:imagedata r:id="rId4" o:title=""/>
          </v:shape>
          <o:OLEObject Type="Embed" ProgID="Equation.DSMT4" ShapeID="_x0000_s1053" DrawAspect="Content" ObjectID="_1523100531" r:id="rId5"/>
        </w:object>
      </w:r>
      <w:r>
        <w:rPr>
          <w:noProof/>
        </w:rPr>
        <w:object w:dxaOrig="1440" w:dyaOrig="1440">
          <v:shape id="_x0000_s1052" type="#_x0000_t75" style="position:absolute;margin-left:593.1pt;margin-top:104.95pt;width:18.5pt;height:23.3pt;z-index:251701248;mso-position-horizontal-relative:text;mso-position-vertical-relative:text">
            <v:imagedata r:id="rId6" o:title=""/>
          </v:shape>
          <o:OLEObject Type="Embed" ProgID="Equation.DSMT4" ShapeID="_x0000_s1052" DrawAspect="Content" ObjectID="_1523100532" r:id="rId7"/>
        </w:object>
      </w:r>
      <w:r>
        <w:rPr>
          <w:noProof/>
        </w:rPr>
        <w:object w:dxaOrig="1440" w:dyaOrig="1440">
          <v:shape id="_x0000_s1051" type="#_x0000_t75" style="position:absolute;margin-left:103.05pt;margin-top:104.95pt;width:29.6pt;height:25pt;z-index:251700224;mso-position-horizontal-relative:text;mso-position-vertical-relative:text">
            <v:imagedata r:id="rId8" o:title=""/>
          </v:shape>
          <o:OLEObject Type="Embed" ProgID="Equation.DSMT4" ShapeID="_x0000_s1051" DrawAspect="Content" ObjectID="_1523100533" r:id="rId9"/>
        </w:object>
      </w:r>
      <w:r>
        <w:rPr>
          <w:noProof/>
        </w:rPr>
        <w:object w:dxaOrig="1440" w:dyaOrig="1440">
          <v:shape id="_x0000_s1050" type="#_x0000_t75" style="position:absolute;margin-left:188.45pt;margin-top:171.1pt;width:29.6pt;height:25pt;z-index:251699200;mso-position-horizontal-relative:text;mso-position-vertical-relative:text">
            <v:imagedata r:id="rId10" o:title=""/>
          </v:shape>
          <o:OLEObject Type="Embed" ProgID="Equation.DSMT4" ShapeID="_x0000_s1050" DrawAspect="Content" ObjectID="_1523100534" r:id="rId11"/>
        </w:object>
      </w:r>
      <w:r>
        <w:rPr>
          <w:noProof/>
        </w:rPr>
        <w:object w:dxaOrig="1440" w:dyaOrig="1440">
          <v:shape id="_x0000_s1049" type="#_x0000_t75" style="position:absolute;margin-left:268.7pt;margin-top:104.95pt;width:25.8pt;height:25pt;z-index:251698176;mso-position-horizontal-relative:text;mso-position-vertical-relative:text">
            <v:imagedata r:id="rId12" o:title=""/>
          </v:shape>
          <o:OLEObject Type="Embed" ProgID="Equation.DSMT4" ShapeID="_x0000_s1049" DrawAspect="Content" ObjectID="_1523100535" r:id="rId13"/>
        </w:object>
      </w:r>
      <w:r>
        <w:rPr>
          <w:noProof/>
        </w:rPr>
        <w:object w:dxaOrig="1440" w:dyaOrig="1440">
          <v:shape id="_x0000_s1048" type="#_x0000_t75" style="position:absolute;margin-left:5in;margin-top:27.15pt;width:16.65pt;height:25pt;z-index:251697152;mso-position-horizontal-relative:text;mso-position-vertical-relative:text">
            <v:imagedata r:id="rId14" o:title=""/>
          </v:shape>
          <o:OLEObject Type="Embed" ProgID="Equation.DSMT4" ShapeID="_x0000_s1048" DrawAspect="Content" ObjectID="_1523100536" r:id="rId15"/>
        </w:object>
      </w:r>
      <w:r>
        <w:rPr>
          <w:noProof/>
        </w:rPr>
        <w:object w:dxaOrig="1440" w:dyaOrig="1440">
          <v:shape id="_x0000_s1047" type="#_x0000_t75" style="position:absolute;margin-left:427.15pt;margin-top:104.95pt;width:27.75pt;height:25pt;z-index:251696128;mso-position-horizontal-relative:text;mso-position-vertical-relative:text">
            <v:imagedata r:id="rId16" o:title=""/>
          </v:shape>
          <o:OLEObject Type="Embed" ProgID="Equation.DSMT4" ShapeID="_x0000_s1047" DrawAspect="Content" ObjectID="_1523100537" r:id="rId17"/>
        </w:object>
      </w:r>
      <w:r>
        <w:rPr>
          <w:noProof/>
        </w:rPr>
        <w:object w:dxaOrig="1440" w:dyaOrig="1440">
          <v:shape id="_x0000_s1046" type="#_x0000_t75" style="position:absolute;margin-left:516.45pt;margin-top:171.1pt;width:27.75pt;height:25pt;z-index:251695104;mso-position-horizontal-relative:text;mso-position-vertical-relative:text">
            <v:imagedata r:id="rId18" o:title=""/>
          </v:shape>
          <o:OLEObject Type="Embed" ProgID="Equation.DSMT4" ShapeID="_x0000_s1046" DrawAspect="Content" ObjectID="_1523100538" r:id="rId19"/>
        </w:object>
      </w:r>
      <w:r>
        <w:rPr>
          <w:noProof/>
        </w:rPr>
        <w:object w:dxaOrig="1440" w:dyaOrig="1440">
          <v:shape id="_x0000_s1045" type="#_x0000_t75" style="position:absolute;margin-left:590.65pt;margin-top:241.5pt;width:25.8pt;height:25pt;z-index:251694080;mso-position-horizontal-relative:text;mso-position-vertical-relative:text">
            <v:imagedata r:id="rId20" o:title=""/>
          </v:shape>
          <o:OLEObject Type="Embed" ProgID="Equation.DSMT4" ShapeID="_x0000_s1045" DrawAspect="Content" ObjectID="_1523100539" r:id="rId21"/>
        </w:object>
      </w:r>
      <w:r>
        <w:rPr>
          <w:noProof/>
        </w:rPr>
        <w:object w:dxaOrig="1440" w:dyaOrig="1440">
          <v:shape id="_x0000_s1044" type="#_x0000_t75" style="position:absolute;margin-left:595.65pt;margin-top:370.6pt;width:16.65pt;height:25pt;z-index:251693056;mso-position-horizontal-relative:text;mso-position-vertical-relative:text">
            <v:imagedata r:id="rId22" o:title=""/>
          </v:shape>
          <o:OLEObject Type="Embed" ProgID="Equation.DSMT4" ShapeID="_x0000_s1044" DrawAspect="Content" ObjectID="_1523100540" r:id="rId23"/>
        </w:object>
      </w:r>
      <w:r>
        <w:rPr>
          <w:noProof/>
        </w:rPr>
        <w:object w:dxaOrig="1440" w:dyaOrig="1440">
          <v:shape id="_x0000_s1043" type="#_x0000_t75" style="position:absolute;margin-left:508.75pt;margin-top:451.25pt;width:25.8pt;height:25pt;z-index:251692032;mso-position-horizontal-relative:text;mso-position-vertical-relative:text">
            <v:imagedata r:id="rId24" o:title=""/>
          </v:shape>
          <o:OLEObject Type="Embed" ProgID="Equation.DSMT4" ShapeID="_x0000_s1043" DrawAspect="Content" ObjectID="_1523100541" r:id="rId25"/>
        </w:object>
      </w:r>
      <w:r>
        <w:rPr>
          <w:noProof/>
        </w:rPr>
        <w:object w:dxaOrig="1440" w:dyaOrig="1440">
          <v:shape id="_x0000_s1042" type="#_x0000_t75" style="position:absolute;margin-left:508.75pt;margin-top:307.35pt;width:18.5pt;height:23.3pt;z-index:251691008;mso-position-horizontal-relative:text;mso-position-vertical-relative:text">
            <v:imagedata r:id="rId26" o:title=""/>
          </v:shape>
          <o:OLEObject Type="Embed" ProgID="Equation.DSMT4" ShapeID="_x0000_s1042" DrawAspect="Content" ObjectID="_1523100542" r:id="rId27"/>
        </w:object>
      </w:r>
      <w:r>
        <w:rPr>
          <w:noProof/>
        </w:rPr>
        <w:object w:dxaOrig="1440" w:dyaOrig="1440">
          <v:shape id="_x0000_s1041" type="#_x0000_t75" style="position:absolute;margin-left:430.95pt;margin-top:243.2pt;width:25.8pt;height:25pt;z-index:251689984;mso-position-horizontal-relative:text;mso-position-vertical-relative:text">
            <v:imagedata r:id="rId28" o:title=""/>
          </v:shape>
          <o:OLEObject Type="Embed" ProgID="Equation.DSMT4" ShapeID="_x0000_s1041" DrawAspect="Content" ObjectID="_1523100543" r:id="rId29"/>
        </w:object>
      </w:r>
      <w:r>
        <w:rPr>
          <w:noProof/>
        </w:rPr>
        <w:object w:dxaOrig="1440" w:dyaOrig="1440">
          <v:shape id="_x0000_s1040" type="#_x0000_t75" style="position:absolute;margin-left:430.95pt;margin-top:383.6pt;width:27.75pt;height:25pt;z-index:251688960;mso-position-horizontal-relative:text;mso-position-vertical-relative:text">
            <v:imagedata r:id="rId30" o:title=""/>
          </v:shape>
          <o:OLEObject Type="Embed" ProgID="Equation.DSMT4" ShapeID="_x0000_s1040" DrawAspect="Content" ObjectID="_1523100544" r:id="rId31"/>
        </w:object>
      </w:r>
      <w:r>
        <w:rPr>
          <w:noProof/>
        </w:rPr>
        <w:object w:dxaOrig="1440" w:dyaOrig="1440">
          <v:shape id="_x0000_s1039" type="#_x0000_t75" style="position:absolute;margin-left:271.2pt;margin-top:383.6pt;width:18.5pt;height:25pt;z-index:251687936;mso-position-horizontal-relative:text;mso-position-vertical-relative:text">
            <v:imagedata r:id="rId32" o:title=""/>
          </v:shape>
          <o:OLEObject Type="Embed" ProgID="Equation.DSMT4" ShapeID="_x0000_s1039" DrawAspect="Content" ObjectID="_1523100545" r:id="rId33"/>
        </w:object>
      </w:r>
      <w:r>
        <w:rPr>
          <w:noProof/>
        </w:rPr>
        <w:object w:dxaOrig="1440" w:dyaOrig="1440">
          <v:shape id="_x0000_s1038" type="#_x0000_t75" style="position:absolute;margin-left:276.85pt;margin-top:243.2pt;width:12.85pt;height:23.3pt;z-index:251686912;mso-position-horizontal-relative:text;mso-position-vertical-relative:text">
            <v:imagedata r:id="rId34" o:title=""/>
          </v:shape>
          <o:OLEObject Type="Embed" ProgID="Equation.DSMT4" ShapeID="_x0000_s1038" DrawAspect="Content" ObjectID="_1523100546" r:id="rId35"/>
        </w:object>
      </w:r>
      <w:r>
        <w:rPr>
          <w:noProof/>
        </w:rPr>
        <w:object w:dxaOrig="1440" w:dyaOrig="1440">
          <v:shape id="_x0000_s1037" type="#_x0000_t75" style="position:absolute;margin-left:5in;margin-top:307.35pt;width:16.65pt;height:25pt;z-index:251685888;mso-position-horizontal-relative:text;mso-position-vertical-relative:text">
            <v:imagedata r:id="rId36" o:title=""/>
          </v:shape>
          <o:OLEObject Type="Embed" ProgID="Equation.DSMT4" ShapeID="_x0000_s1037" DrawAspect="Content" ObjectID="_1523100547" r:id="rId37"/>
        </w:object>
      </w:r>
      <w:r>
        <w:rPr>
          <w:noProof/>
        </w:rPr>
        <w:object w:dxaOrig="1440" w:dyaOrig="1440">
          <v:shape id="_x0000_s1036" type="#_x0000_t75" style="position:absolute;margin-left:104.9pt;margin-top:241.5pt;width:27.75pt;height:25pt;z-index:251684864;mso-position-horizontal-relative:text;mso-position-vertical-relative:text">
            <v:imagedata r:id="rId38" o:title=""/>
          </v:shape>
          <o:OLEObject Type="Embed" ProgID="Equation.DSMT4" ShapeID="_x0000_s1036" DrawAspect="Content" ObjectID="_1523100548" r:id="rId39"/>
        </w:object>
      </w:r>
      <w:r>
        <w:rPr>
          <w:noProof/>
        </w:rPr>
        <w:object w:dxaOrig="1440" w:dyaOrig="1440">
          <v:shape id="_x0000_s1035" type="#_x0000_t75" style="position:absolute;margin-left:198.3pt;margin-top:307.35pt;width:18.5pt;height:25pt;z-index:251683840;mso-position-horizontal-relative:text;mso-position-vertical-relative:text">
            <v:imagedata r:id="rId40" o:title=""/>
          </v:shape>
          <o:OLEObject Type="Embed" ProgID="Equation.DSMT4" ShapeID="_x0000_s1035" DrawAspect="Content" ObjectID="_1523100549" r:id="rId41"/>
        </w:object>
      </w:r>
      <w:r>
        <w:rPr>
          <w:noProof/>
        </w:rPr>
        <w:object w:dxaOrig="1440" w:dyaOrig="1440">
          <v:shape id="_x0000_s1034" type="#_x0000_t75" style="position:absolute;margin-left:188.45pt;margin-top:451.25pt;width:29.6pt;height:25pt;z-index:251682816;mso-position-horizontal-relative:text;mso-position-vertical-relative:text">
            <v:imagedata r:id="rId42" o:title=""/>
          </v:shape>
          <o:OLEObject Type="Embed" ProgID="Equation.DSMT4" ShapeID="_x0000_s1034" DrawAspect="Content" ObjectID="_1523100550" r:id="rId43"/>
        </w:object>
      </w:r>
      <w:r>
        <w:rPr>
          <w:noProof/>
        </w:rPr>
        <w:object w:dxaOrig="1440" w:dyaOrig="1440">
          <v:shape id="_x0000_s1033" type="#_x0000_t75" style="position:absolute;margin-left:103.05pt;margin-top:383.6pt;width:29.6pt;height:25pt;z-index:251681792;mso-position-horizontal-relative:text;mso-position-vertical-relative:text">
            <v:imagedata r:id="rId44" o:title=""/>
          </v:shape>
          <o:OLEObject Type="Embed" ProgID="Equation.DSMT4" ShapeID="_x0000_s1033" DrawAspect="Content" ObjectID="_1523100551" r:id="rId45"/>
        </w:object>
      </w:r>
      <w:r>
        <w:rPr>
          <w:noProof/>
          <w:sz w:val="44"/>
          <w:szCs w:val="44"/>
        </w:rPr>
        <w:object w:dxaOrig="1440" w:dyaOrig="1440">
          <v:shape id="_x0000_s1032" type="#_x0000_t75" style="position:absolute;margin-left:579.75pt;margin-top:18.25pt;width:64.55pt;height:53.4pt;z-index:251679744;mso-position-horizontal-relative:text;mso-position-vertical-relative:text">
            <v:imagedata r:id="rId46" o:title=""/>
          </v:shape>
          <o:OLEObject Type="Embed" ProgID="Equation.DSMT4" ShapeID="_x0000_s1032" DrawAspect="Content" ObjectID="_1523100552" r:id="rId47"/>
        </w:object>
      </w:r>
      <w:r w:rsidR="00FD1759">
        <w:rPr>
          <w:noProof/>
        </w:rPr>
        <w:drawing>
          <wp:anchor distT="0" distB="0" distL="114300" distR="114300" simplePos="0" relativeHeight="251677696" behindDoc="0" locked="0" layoutInCell="1" allowOverlap="1" wp14:anchorId="3D0F6F5A" wp14:editId="142FA33E">
            <wp:simplePos x="0" y="0"/>
            <wp:positionH relativeFrom="column">
              <wp:posOffset>5253355</wp:posOffset>
            </wp:positionH>
            <wp:positionV relativeFrom="paragraph">
              <wp:posOffset>456565</wp:posOffset>
            </wp:positionV>
            <wp:extent cx="800100" cy="29527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44"/>
          <w:szCs w:val="44"/>
        </w:rPr>
        <w:object w:dxaOrig="1440" w:dyaOrig="1440">
          <v:shape id="_x0000_s1031" type="#_x0000_t75" style="position:absolute;margin-left:247.05pt;margin-top:26.45pt;width:79.35pt;height:25.7pt;z-index:251676672;mso-position-horizontal-relative:text;mso-position-vertical-relative:text">
            <v:imagedata r:id="rId49" o:title=""/>
          </v:shape>
          <o:OLEObject Type="Embed" ProgID="Equation.DSMT4" ShapeID="_x0000_s1031" DrawAspect="Content" ObjectID="_1523100553" r:id="rId50"/>
        </w:object>
      </w:r>
      <w:r>
        <w:rPr>
          <w:noProof/>
          <w:sz w:val="44"/>
          <w:szCs w:val="44"/>
        </w:rPr>
        <w:object w:dxaOrig="1440" w:dyaOrig="1440">
          <v:shape id="_x0000_s1030" type="#_x0000_t75" style="position:absolute;margin-left:579.75pt;margin-top:158.55pt;width:52.15pt;height:45.95pt;z-index:251674624;mso-position-horizontal-relative:text;mso-position-vertical-relative:text">
            <v:imagedata r:id="rId51" o:title=""/>
          </v:shape>
          <o:OLEObject Type="Embed" ProgID="Equation.DSMT4" ShapeID="_x0000_s1030" DrawAspect="Content" ObjectID="_1523100554" r:id="rId52"/>
        </w:object>
      </w:r>
      <w:r>
        <w:rPr>
          <w:noProof/>
          <w:sz w:val="44"/>
          <w:szCs w:val="44"/>
        </w:rPr>
        <w:object w:dxaOrig="1440" w:dyaOrig="1440">
          <v:shape id="_x0000_s1029" type="#_x0000_t75" style="position:absolute;margin-left:566.5pt;margin-top:314.05pt;width:87.75pt;height:17.05pt;z-index:251672576;mso-position-horizontal-relative:text;mso-position-vertical-relative:text">
            <v:imagedata r:id="rId53" o:title=""/>
          </v:shape>
          <o:OLEObject Type="Embed" ProgID="Equation.DSMT4" ShapeID="_x0000_s1029" DrawAspect="Content" ObjectID="_1523100555" r:id="rId54"/>
        </w:object>
      </w:r>
      <w:r>
        <w:rPr>
          <w:noProof/>
          <w:sz w:val="44"/>
          <w:szCs w:val="44"/>
        </w:rPr>
        <w:object w:dxaOrig="1440" w:dyaOrig="1440">
          <v:shape id="_x0000_s1028" type="#_x0000_t75" style="position:absolute;margin-left:408.4pt;margin-top:175.25pt;width:73.3pt;height:20.85pt;z-index:251670528;mso-position-horizontal-relative:text;mso-position-vertical-relative:text">
            <v:imagedata r:id="rId55" o:title=""/>
          </v:shape>
          <o:OLEObject Type="Embed" ProgID="Equation.DSMT4" ShapeID="_x0000_s1028" DrawAspect="Content" ObjectID="_1523100556" r:id="rId56"/>
        </w:object>
      </w:r>
      <w:r>
        <w:rPr>
          <w:noProof/>
          <w:sz w:val="44"/>
          <w:szCs w:val="44"/>
        </w:rPr>
        <w:object w:dxaOrig="1440" w:dyaOrig="1440">
          <v:shape id="_x0000_s1027" type="#_x0000_t75" style="position:absolute;margin-left:247.05pt;margin-top:178.75pt;width:69.3pt;height:17.35pt;z-index:251668480;mso-position-horizontal-relative:text;mso-position-vertical-relative:text">
            <v:imagedata r:id="rId57" o:title=""/>
          </v:shape>
          <o:OLEObject Type="Embed" ProgID="Equation.DSMT4" ShapeID="_x0000_s1027" DrawAspect="Content" ObjectID="_1523100557" r:id="rId58"/>
        </w:object>
      </w:r>
      <w:r>
        <w:rPr>
          <w:noProof/>
          <w:sz w:val="44"/>
          <w:szCs w:val="44"/>
        </w:rPr>
        <w:object w:dxaOrig="1440" w:dyaOrig="1440">
          <v:shape id="_x0000_s1026" type="#_x0000_t75" style="position:absolute;margin-left:90.6pt;margin-top:179.95pt;width:64.6pt;height:16.15pt;z-index:251666432;mso-position-horizontal-relative:text;mso-position-vertical-relative:text">
            <v:imagedata r:id="rId59" o:title=""/>
          </v:shape>
          <o:OLEObject Type="Embed" ProgID="Equation.DSMT4" ShapeID="_x0000_s1026" DrawAspect="Content" ObjectID="_1523100558" r:id="rId60"/>
        </w:object>
      </w:r>
      <w:r w:rsidR="00FD1759">
        <w:rPr>
          <w:noProof/>
          <w:position w:val="-24"/>
        </w:rPr>
        <w:drawing>
          <wp:anchor distT="0" distB="0" distL="114300" distR="114300" simplePos="0" relativeHeight="251664384" behindDoc="0" locked="0" layoutInCell="1" allowOverlap="1" wp14:anchorId="0296494F" wp14:editId="5A870FA0">
            <wp:simplePos x="0" y="0"/>
            <wp:positionH relativeFrom="column">
              <wp:posOffset>5375275</wp:posOffset>
            </wp:positionH>
            <wp:positionV relativeFrom="paragraph">
              <wp:posOffset>3816985</wp:posOffset>
            </wp:positionV>
            <wp:extent cx="533400" cy="546735"/>
            <wp:effectExtent l="0" t="0" r="0" b="571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4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759">
        <w:rPr>
          <w:noProof/>
          <w:position w:val="-24"/>
        </w:rPr>
        <w:drawing>
          <wp:anchor distT="0" distB="0" distL="114300" distR="114300" simplePos="0" relativeHeight="251663360" behindDoc="0" locked="0" layoutInCell="1" allowOverlap="1" wp14:anchorId="0A6F4240" wp14:editId="694D428D">
            <wp:simplePos x="0" y="0"/>
            <wp:positionH relativeFrom="column">
              <wp:posOffset>3342005</wp:posOffset>
            </wp:positionH>
            <wp:positionV relativeFrom="paragraph">
              <wp:posOffset>3783330</wp:posOffset>
            </wp:positionV>
            <wp:extent cx="552450" cy="58102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759">
        <w:rPr>
          <w:noProof/>
        </w:rPr>
        <w:drawing>
          <wp:anchor distT="0" distB="0" distL="114300" distR="114300" simplePos="0" relativeHeight="251662336" behindDoc="0" locked="0" layoutInCell="1" allowOverlap="1" wp14:anchorId="53FF08FE" wp14:editId="7A08D615">
            <wp:simplePos x="0" y="0"/>
            <wp:positionH relativeFrom="column">
              <wp:posOffset>1135380</wp:posOffset>
            </wp:positionH>
            <wp:positionV relativeFrom="paragraph">
              <wp:posOffset>3893820</wp:posOffset>
            </wp:positionV>
            <wp:extent cx="834390" cy="236220"/>
            <wp:effectExtent l="0" t="0" r="381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4390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759">
        <w:rPr>
          <w:noProof/>
        </w:rPr>
        <w:drawing>
          <wp:anchor distT="0" distB="0" distL="114300" distR="114300" simplePos="0" relativeHeight="251658240" behindDoc="0" locked="0" layoutInCell="1" allowOverlap="1" wp14:anchorId="4009CD5A" wp14:editId="5317DAEC">
            <wp:simplePos x="0" y="0"/>
            <wp:positionH relativeFrom="column">
              <wp:posOffset>1040130</wp:posOffset>
            </wp:positionH>
            <wp:positionV relativeFrom="paragraph">
              <wp:posOffset>5613400</wp:posOffset>
            </wp:positionV>
            <wp:extent cx="934085" cy="2362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4085" cy="23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759">
        <w:rPr>
          <w:noProof/>
        </w:rPr>
        <w:drawing>
          <wp:anchor distT="0" distB="0" distL="114300" distR="114300" simplePos="0" relativeHeight="251659264" behindDoc="0" locked="0" layoutInCell="1" allowOverlap="1" wp14:anchorId="553678C8" wp14:editId="25C483D3">
            <wp:simplePos x="0" y="0"/>
            <wp:positionH relativeFrom="column">
              <wp:posOffset>3230880</wp:posOffset>
            </wp:positionH>
            <wp:positionV relativeFrom="paragraph">
              <wp:posOffset>5690235</wp:posOffset>
            </wp:positionV>
            <wp:extent cx="871220" cy="220345"/>
            <wp:effectExtent l="0" t="0" r="5080" b="82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22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759">
        <w:rPr>
          <w:noProof/>
        </w:rPr>
        <w:drawing>
          <wp:anchor distT="0" distB="0" distL="114300" distR="114300" simplePos="0" relativeHeight="251660288" behindDoc="0" locked="0" layoutInCell="1" allowOverlap="1" wp14:anchorId="7F01F018" wp14:editId="0864BCA3">
            <wp:simplePos x="0" y="0"/>
            <wp:positionH relativeFrom="column">
              <wp:posOffset>5170805</wp:posOffset>
            </wp:positionH>
            <wp:positionV relativeFrom="paragraph">
              <wp:posOffset>5690870</wp:posOffset>
            </wp:positionV>
            <wp:extent cx="857885" cy="220345"/>
            <wp:effectExtent l="0" t="0" r="0" b="825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885" cy="22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759">
        <w:rPr>
          <w:noProof/>
        </w:rPr>
        <w:drawing>
          <wp:anchor distT="0" distB="0" distL="114300" distR="114300" simplePos="0" relativeHeight="251661312" behindDoc="0" locked="0" layoutInCell="1" allowOverlap="1" wp14:anchorId="1BA56CB1" wp14:editId="344793F9">
            <wp:simplePos x="0" y="0"/>
            <wp:positionH relativeFrom="column">
              <wp:posOffset>7296150</wp:posOffset>
            </wp:positionH>
            <wp:positionV relativeFrom="paragraph">
              <wp:posOffset>5687695</wp:posOffset>
            </wp:positionV>
            <wp:extent cx="725170" cy="19431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5170" cy="194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4FDB">
        <w:rPr>
          <w:noProof/>
        </w:rPr>
        <w:drawing>
          <wp:inline distT="0" distB="0" distL="0" distR="0" wp14:anchorId="25738F0C" wp14:editId="5D438963">
            <wp:extent cx="8476627" cy="6495393"/>
            <wp:effectExtent l="0" t="0" r="63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6627" cy="6495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023" w:rsidRDefault="00F75023"/>
    <w:p w:rsidR="00F75023" w:rsidRDefault="00F75023" w:rsidP="00F75023"/>
    <w:p w:rsidR="008F044E" w:rsidRDefault="00F75023">
      <w:r>
        <w:t>ANSWER KEY</w:t>
      </w:r>
      <w:r w:rsidR="00764445">
        <w:rPr>
          <w:noProof/>
        </w:rPr>
        <w:drawing>
          <wp:inline distT="0" distB="0" distL="0" distR="0">
            <wp:extent cx="8601715" cy="6432331"/>
            <wp:effectExtent l="0" t="0" r="8890" b="698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1716" cy="6432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FA3" w:rsidRDefault="00025FA3">
      <w:r>
        <w:rPr>
          <w:noProof/>
        </w:rPr>
        <w:lastRenderedPageBreak/>
        <w:drawing>
          <wp:anchor distT="0" distB="0" distL="114300" distR="114300" simplePos="0" relativeHeight="251703296" behindDoc="0" locked="0" layoutInCell="1" allowOverlap="1" wp14:anchorId="1D28D6D6" wp14:editId="42C6937A">
            <wp:simplePos x="0" y="0"/>
            <wp:positionH relativeFrom="column">
              <wp:posOffset>-728287</wp:posOffset>
            </wp:positionH>
            <wp:positionV relativeFrom="paragraph">
              <wp:posOffset>-12700</wp:posOffset>
            </wp:positionV>
            <wp:extent cx="9642475" cy="7078345"/>
            <wp:effectExtent l="0" t="0" r="0" b="825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42475" cy="7078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025FA3"/>
    <w:p w:rsidR="00025FA3" w:rsidRDefault="00C071BE">
      <w:r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65C49A37" wp14:editId="425D1E80">
            <wp:simplePos x="0" y="0"/>
            <wp:positionH relativeFrom="column">
              <wp:posOffset>4096385</wp:posOffset>
            </wp:positionH>
            <wp:positionV relativeFrom="paragraph">
              <wp:posOffset>-148590</wp:posOffset>
            </wp:positionV>
            <wp:extent cx="4737735" cy="6768465"/>
            <wp:effectExtent l="0" t="0" r="571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7735" cy="6768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2F6C9143" wp14:editId="730D7168">
            <wp:simplePos x="0" y="0"/>
            <wp:positionH relativeFrom="column">
              <wp:posOffset>-641268</wp:posOffset>
            </wp:positionH>
            <wp:positionV relativeFrom="paragraph">
              <wp:posOffset>-148443</wp:posOffset>
            </wp:positionV>
            <wp:extent cx="4738255" cy="6388925"/>
            <wp:effectExtent l="0" t="0" r="571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7735" cy="63882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5FA3" w:rsidRDefault="00025FA3"/>
    <w:p w:rsidR="00025FA3" w:rsidRDefault="00025FA3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-409575</wp:posOffset>
            </wp:positionH>
            <wp:positionV relativeFrom="paragraph">
              <wp:posOffset>-351046</wp:posOffset>
            </wp:positionV>
            <wp:extent cx="9009518" cy="7562964"/>
            <wp:effectExtent l="0" t="0" r="127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9518" cy="75629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>
      <w:r>
        <w:rPr>
          <w:noProof/>
        </w:rPr>
        <w:drawing>
          <wp:inline distT="0" distB="0" distL="0" distR="0" wp14:anchorId="19FE5451" wp14:editId="7DA70AD3">
            <wp:extent cx="8763447" cy="7138337"/>
            <wp:effectExtent l="0" t="0" r="0" b="571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8781010" cy="7152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1BE" w:rsidRDefault="00C071BE"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-488730</wp:posOffset>
            </wp:positionH>
            <wp:positionV relativeFrom="paragraph">
              <wp:posOffset>0</wp:posOffset>
            </wp:positionV>
            <wp:extent cx="9222828" cy="745777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3324" cy="7458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>
      <w:r>
        <w:rPr>
          <w:noProof/>
        </w:rPr>
        <w:drawing>
          <wp:inline distT="0" distB="0" distL="0" distR="0" wp14:anchorId="1EE152EF" wp14:editId="7A9D79C6">
            <wp:extent cx="8686800" cy="7078133"/>
            <wp:effectExtent l="0" t="0" r="0" b="889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8701087" cy="708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71BE" w:rsidRDefault="00C071BE"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-567055</wp:posOffset>
            </wp:positionH>
            <wp:positionV relativeFrom="paragraph">
              <wp:posOffset>56406</wp:posOffset>
            </wp:positionV>
            <wp:extent cx="9095608" cy="7179896"/>
            <wp:effectExtent l="0" t="0" r="0" b="254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95608" cy="71798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p w:rsidR="00C071BE" w:rsidRDefault="00C071BE"/>
    <w:sectPr w:rsidR="00C071BE" w:rsidSect="008F044E">
      <w:pgSz w:w="15840" w:h="12240" w:orient="landscape"/>
      <w:pgMar w:top="720" w:right="54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4FDB"/>
    <w:rsid w:val="00004D32"/>
    <w:rsid w:val="00013321"/>
    <w:rsid w:val="00016FDE"/>
    <w:rsid w:val="00023120"/>
    <w:rsid w:val="00025FA3"/>
    <w:rsid w:val="00064BED"/>
    <w:rsid w:val="00071CB5"/>
    <w:rsid w:val="00075E7C"/>
    <w:rsid w:val="000D1959"/>
    <w:rsid w:val="000D66A7"/>
    <w:rsid w:val="000E323B"/>
    <w:rsid w:val="000F6448"/>
    <w:rsid w:val="001123D5"/>
    <w:rsid w:val="00144FDB"/>
    <w:rsid w:val="00146C0D"/>
    <w:rsid w:val="00177BDC"/>
    <w:rsid w:val="001859D4"/>
    <w:rsid w:val="001957E8"/>
    <w:rsid w:val="00195A4A"/>
    <w:rsid w:val="001A2E3D"/>
    <w:rsid w:val="001C1BFC"/>
    <w:rsid w:val="001D7FAA"/>
    <w:rsid w:val="001E4125"/>
    <w:rsid w:val="001E4221"/>
    <w:rsid w:val="0020130B"/>
    <w:rsid w:val="002052AA"/>
    <w:rsid w:val="00221FA2"/>
    <w:rsid w:val="0023260D"/>
    <w:rsid w:val="00240CCC"/>
    <w:rsid w:val="00271A31"/>
    <w:rsid w:val="00282744"/>
    <w:rsid w:val="002D3349"/>
    <w:rsid w:val="002F077A"/>
    <w:rsid w:val="00314B0F"/>
    <w:rsid w:val="00323339"/>
    <w:rsid w:val="00336DCD"/>
    <w:rsid w:val="003371E2"/>
    <w:rsid w:val="00340A53"/>
    <w:rsid w:val="00342308"/>
    <w:rsid w:val="003574DD"/>
    <w:rsid w:val="00362458"/>
    <w:rsid w:val="00364C74"/>
    <w:rsid w:val="0038103C"/>
    <w:rsid w:val="0039105D"/>
    <w:rsid w:val="0039251A"/>
    <w:rsid w:val="00392B2F"/>
    <w:rsid w:val="003A14C8"/>
    <w:rsid w:val="003A2304"/>
    <w:rsid w:val="003E6264"/>
    <w:rsid w:val="00406A8E"/>
    <w:rsid w:val="004112B6"/>
    <w:rsid w:val="00424660"/>
    <w:rsid w:val="00460C76"/>
    <w:rsid w:val="004672F9"/>
    <w:rsid w:val="00481276"/>
    <w:rsid w:val="00487C56"/>
    <w:rsid w:val="00493FAA"/>
    <w:rsid w:val="004A173D"/>
    <w:rsid w:val="004A3819"/>
    <w:rsid w:val="004A3A0F"/>
    <w:rsid w:val="004A6B20"/>
    <w:rsid w:val="004C4AFA"/>
    <w:rsid w:val="004D1CA5"/>
    <w:rsid w:val="004D20C0"/>
    <w:rsid w:val="004F153A"/>
    <w:rsid w:val="00505348"/>
    <w:rsid w:val="00537BC7"/>
    <w:rsid w:val="00543C66"/>
    <w:rsid w:val="00564E92"/>
    <w:rsid w:val="0058000D"/>
    <w:rsid w:val="005B47CD"/>
    <w:rsid w:val="005B7F03"/>
    <w:rsid w:val="005D713E"/>
    <w:rsid w:val="005F7535"/>
    <w:rsid w:val="00601B92"/>
    <w:rsid w:val="0060334B"/>
    <w:rsid w:val="00615758"/>
    <w:rsid w:val="00621B78"/>
    <w:rsid w:val="00641394"/>
    <w:rsid w:val="00644CF6"/>
    <w:rsid w:val="0065667A"/>
    <w:rsid w:val="006817AE"/>
    <w:rsid w:val="0068514D"/>
    <w:rsid w:val="00691998"/>
    <w:rsid w:val="006A625F"/>
    <w:rsid w:val="006B2F83"/>
    <w:rsid w:val="006D1567"/>
    <w:rsid w:val="006E7176"/>
    <w:rsid w:val="00720C0F"/>
    <w:rsid w:val="00740423"/>
    <w:rsid w:val="0074042B"/>
    <w:rsid w:val="0076283D"/>
    <w:rsid w:val="00764445"/>
    <w:rsid w:val="00765063"/>
    <w:rsid w:val="00771B3F"/>
    <w:rsid w:val="007A1006"/>
    <w:rsid w:val="007A364A"/>
    <w:rsid w:val="007A757A"/>
    <w:rsid w:val="007B4A7C"/>
    <w:rsid w:val="007D3FD9"/>
    <w:rsid w:val="007E2A5A"/>
    <w:rsid w:val="007E7841"/>
    <w:rsid w:val="00801514"/>
    <w:rsid w:val="00806C24"/>
    <w:rsid w:val="00816508"/>
    <w:rsid w:val="00845D55"/>
    <w:rsid w:val="00851095"/>
    <w:rsid w:val="00852D65"/>
    <w:rsid w:val="00862B23"/>
    <w:rsid w:val="00872BBF"/>
    <w:rsid w:val="008A6A55"/>
    <w:rsid w:val="008B1D36"/>
    <w:rsid w:val="008B31E6"/>
    <w:rsid w:val="008C3D13"/>
    <w:rsid w:val="008C4B55"/>
    <w:rsid w:val="008D5C6F"/>
    <w:rsid w:val="008E4259"/>
    <w:rsid w:val="008F044E"/>
    <w:rsid w:val="008F38BA"/>
    <w:rsid w:val="00903923"/>
    <w:rsid w:val="009056B9"/>
    <w:rsid w:val="00906788"/>
    <w:rsid w:val="00913075"/>
    <w:rsid w:val="00917DC8"/>
    <w:rsid w:val="009252F7"/>
    <w:rsid w:val="00980C5A"/>
    <w:rsid w:val="00981906"/>
    <w:rsid w:val="00985D57"/>
    <w:rsid w:val="009A2E49"/>
    <w:rsid w:val="009D6CAC"/>
    <w:rsid w:val="009E1D03"/>
    <w:rsid w:val="009E63E9"/>
    <w:rsid w:val="009F2523"/>
    <w:rsid w:val="00A044CD"/>
    <w:rsid w:val="00A12238"/>
    <w:rsid w:val="00A147FD"/>
    <w:rsid w:val="00A27388"/>
    <w:rsid w:val="00A42A3B"/>
    <w:rsid w:val="00A86671"/>
    <w:rsid w:val="00A90436"/>
    <w:rsid w:val="00A90EEA"/>
    <w:rsid w:val="00A941ED"/>
    <w:rsid w:val="00AB1575"/>
    <w:rsid w:val="00AC2275"/>
    <w:rsid w:val="00AC7C51"/>
    <w:rsid w:val="00AD1DA8"/>
    <w:rsid w:val="00AE04D2"/>
    <w:rsid w:val="00B22431"/>
    <w:rsid w:val="00B34103"/>
    <w:rsid w:val="00B46407"/>
    <w:rsid w:val="00B651BD"/>
    <w:rsid w:val="00B73042"/>
    <w:rsid w:val="00B76CA9"/>
    <w:rsid w:val="00B912C0"/>
    <w:rsid w:val="00BA51CD"/>
    <w:rsid w:val="00BB6853"/>
    <w:rsid w:val="00BC3DEB"/>
    <w:rsid w:val="00BC5D6F"/>
    <w:rsid w:val="00BC70D5"/>
    <w:rsid w:val="00C071BE"/>
    <w:rsid w:val="00C16A67"/>
    <w:rsid w:val="00C16DE7"/>
    <w:rsid w:val="00C52502"/>
    <w:rsid w:val="00C55C06"/>
    <w:rsid w:val="00C77C25"/>
    <w:rsid w:val="00C816FC"/>
    <w:rsid w:val="00C85B1F"/>
    <w:rsid w:val="00C90B50"/>
    <w:rsid w:val="00C97717"/>
    <w:rsid w:val="00CA3CE4"/>
    <w:rsid w:val="00CB50CF"/>
    <w:rsid w:val="00CB6341"/>
    <w:rsid w:val="00CC1F56"/>
    <w:rsid w:val="00CD0092"/>
    <w:rsid w:val="00CD6E25"/>
    <w:rsid w:val="00CE50C1"/>
    <w:rsid w:val="00D1426B"/>
    <w:rsid w:val="00D24E4F"/>
    <w:rsid w:val="00D3316F"/>
    <w:rsid w:val="00D33D71"/>
    <w:rsid w:val="00D726D6"/>
    <w:rsid w:val="00D86BEE"/>
    <w:rsid w:val="00D86EF1"/>
    <w:rsid w:val="00D92D5A"/>
    <w:rsid w:val="00DB08BF"/>
    <w:rsid w:val="00DC245A"/>
    <w:rsid w:val="00DD4692"/>
    <w:rsid w:val="00DE0419"/>
    <w:rsid w:val="00DF02BB"/>
    <w:rsid w:val="00DF24DA"/>
    <w:rsid w:val="00DF43DB"/>
    <w:rsid w:val="00E017D4"/>
    <w:rsid w:val="00E06E2E"/>
    <w:rsid w:val="00E20C6D"/>
    <w:rsid w:val="00E30465"/>
    <w:rsid w:val="00E332AF"/>
    <w:rsid w:val="00E41E59"/>
    <w:rsid w:val="00E5018B"/>
    <w:rsid w:val="00E67744"/>
    <w:rsid w:val="00E737D0"/>
    <w:rsid w:val="00E82A74"/>
    <w:rsid w:val="00E93B72"/>
    <w:rsid w:val="00EA62AE"/>
    <w:rsid w:val="00EA6D16"/>
    <w:rsid w:val="00ED5BA0"/>
    <w:rsid w:val="00ED623B"/>
    <w:rsid w:val="00ED7763"/>
    <w:rsid w:val="00ED7AF3"/>
    <w:rsid w:val="00EF0429"/>
    <w:rsid w:val="00F2719A"/>
    <w:rsid w:val="00F329D3"/>
    <w:rsid w:val="00F35476"/>
    <w:rsid w:val="00F35C20"/>
    <w:rsid w:val="00F403C0"/>
    <w:rsid w:val="00F40A36"/>
    <w:rsid w:val="00F4272A"/>
    <w:rsid w:val="00F438FC"/>
    <w:rsid w:val="00F62421"/>
    <w:rsid w:val="00F75023"/>
    <w:rsid w:val="00FA42B3"/>
    <w:rsid w:val="00FA44F1"/>
    <w:rsid w:val="00FB0A0A"/>
    <w:rsid w:val="00FB2EE7"/>
    <w:rsid w:val="00FD0E07"/>
    <w:rsid w:val="00FD1759"/>
    <w:rsid w:val="00FE7465"/>
    <w:rsid w:val="00FF3B42"/>
    <w:rsid w:val="00FF70FD"/>
    <w:rsid w:val="00FF739F"/>
    <w:rsid w:val="00FF7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5:docId w15:val="{84E4844B-D3B7-4290-BD39-69C5B72B7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4F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FD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2.png"/><Relationship Id="rId68" Type="http://schemas.openxmlformats.org/officeDocument/2006/relationships/image" Target="media/image37.png"/><Relationship Id="rId76" Type="http://schemas.openxmlformats.org/officeDocument/2006/relationships/image" Target="media/image45.png"/><Relationship Id="rId7" Type="http://schemas.openxmlformats.org/officeDocument/2006/relationships/oleObject" Target="embeddings/oleObject2.bin"/><Relationship Id="rId71" Type="http://schemas.openxmlformats.org/officeDocument/2006/relationships/image" Target="media/image40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5.png"/><Relationship Id="rId74" Type="http://schemas.openxmlformats.org/officeDocument/2006/relationships/image" Target="media/image43.png"/><Relationship Id="rId79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4.png"/><Relationship Id="rId73" Type="http://schemas.openxmlformats.org/officeDocument/2006/relationships/image" Target="media/image42.png"/><Relationship Id="rId7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6.bin"/><Relationship Id="rId64" Type="http://schemas.openxmlformats.org/officeDocument/2006/relationships/image" Target="media/image33.png"/><Relationship Id="rId69" Type="http://schemas.openxmlformats.org/officeDocument/2006/relationships/image" Target="media/image38.png"/><Relationship Id="rId77" Type="http://schemas.openxmlformats.org/officeDocument/2006/relationships/image" Target="media/image46.png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41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6.png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1.wmf"/><Relationship Id="rId70" Type="http://schemas.openxmlformats.org/officeDocument/2006/relationships/image" Target="media/image39.png"/><Relationship Id="rId75" Type="http://schemas.openxmlformats.org/officeDocument/2006/relationships/image" Target="media/image4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5</Words>
  <Characters>14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T. Semo (atsemo)</dc:creator>
  <cp:lastModifiedBy>Trevor J. Barry</cp:lastModifiedBy>
  <cp:revision>2</cp:revision>
  <dcterms:created xsi:type="dcterms:W3CDTF">2016-04-25T18:42:00Z</dcterms:created>
  <dcterms:modified xsi:type="dcterms:W3CDTF">2016-04-25T18:42:00Z</dcterms:modified>
</cp:coreProperties>
</file>